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60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9144000" cy="6858000" type="screen4x3"/>
  <p:notesSz cx="6858000" cy="9144000"/>
  <p:defaultTextStyle>
    <a:defPPr>
      <a:defRPr lang="ar-AE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C2E3A5B8-691B-4A4A-8823-0F228CA74E7F}">
          <p14:sldIdLst>
            <p14:sldId id="256"/>
          </p14:sldIdLst>
        </p14:section>
        <p14:section name="Untitled Section" id="{7FED15C7-E652-4AF4-ADD9-478F78D306F7}">
          <p14:sldIdLst>
            <p14:sldId id="257"/>
            <p14:sldId id="258"/>
            <p14:sldId id="259"/>
            <p14:sldId id="261"/>
            <p14:sldId id="260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CC"/>
    <a:srgbClr val="DE1C6F"/>
    <a:srgbClr val="FF33CC"/>
    <a:srgbClr val="00A8B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4380"/>
    <p:restoredTop sz="94660"/>
  </p:normalViewPr>
  <p:slideViewPr>
    <p:cSldViewPr>
      <p:cViewPr varScale="1">
        <p:scale>
          <a:sx n="67" d="100"/>
          <a:sy n="67" d="100"/>
        </p:scale>
        <p:origin x="-1464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A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E7BB2043-D09D-4AA1-9E11-2BEC1C31BE5D}" type="datetimeFigureOut">
              <a:rPr lang="ar-AE" smtClean="0"/>
              <a:t>11/06/1440</a:t>
            </a:fld>
            <a:endParaRPr lang="ar-A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A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A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A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2A440B42-7096-41F5-9CE5-D1C4C8C8DFB6}" type="slidenum">
              <a:rPr lang="ar-AE" smtClean="0"/>
              <a:t>‹#›</a:t>
            </a:fld>
            <a:endParaRPr lang="ar-AE"/>
          </a:p>
        </p:txBody>
      </p:sp>
    </p:spTree>
    <p:extLst>
      <p:ext uri="{BB962C8B-B14F-4D97-AF65-F5344CB8AC3E}">
        <p14:creationId xmlns:p14="http://schemas.microsoft.com/office/powerpoint/2010/main" val="32345403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ar-A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440B42-7096-41F5-9CE5-D1C4C8C8DFB6}" type="slidenum">
              <a:rPr lang="ar-AE" smtClean="0"/>
              <a:t>7</a:t>
            </a:fld>
            <a:endParaRPr lang="ar-AE"/>
          </a:p>
        </p:txBody>
      </p:sp>
    </p:spTree>
    <p:extLst>
      <p:ext uri="{BB962C8B-B14F-4D97-AF65-F5344CB8AC3E}">
        <p14:creationId xmlns:p14="http://schemas.microsoft.com/office/powerpoint/2010/main" val="41203686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1859280"/>
            <a:ext cx="6400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8" name="Picture 7" descr="flourish2.png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lum bright="-14000"/>
          </a:blip>
          <a:stretch>
            <a:fillRect/>
          </a:stretch>
        </p:blipFill>
        <p:spPr>
          <a:xfrm>
            <a:off x="0" y="2801112"/>
            <a:ext cx="9144000" cy="932688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429000"/>
            <a:ext cx="6400800" cy="762000"/>
          </a:xfrm>
        </p:spPr>
        <p:txBody>
          <a:bodyPr>
            <a:normAutofit/>
          </a:bodyPr>
          <a:lstStyle>
            <a:lvl1pPr marL="0" indent="0" algn="ctr">
              <a:buNone/>
              <a:defRPr sz="2000" i="1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white"/>
        <p:txBody>
          <a:bodyPr/>
          <a:lstStyle/>
          <a:p>
            <a:fld id="{F108F450-6368-4A21-A401-FC237AD139FB}" type="datetimeFigureOut">
              <a:rPr lang="ar-AE" smtClean="0"/>
              <a:t>11/06/1440</a:t>
            </a:fld>
            <a:endParaRPr lang="ar-A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white"/>
        <p:txBody>
          <a:bodyPr/>
          <a:lstStyle/>
          <a:p>
            <a:endParaRPr lang="ar-A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78C9FF-430D-4468-8FB1-9B4BAA419928}" type="slidenum">
              <a:rPr lang="ar-AE" smtClean="0"/>
              <a:t>‹#›</a:t>
            </a:fld>
            <a:endParaRPr lang="ar-A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F450-6368-4A21-A401-FC237AD139FB}" type="datetimeFigureOut">
              <a:rPr lang="ar-AE" smtClean="0"/>
              <a:t>11/06/1440</a:t>
            </a:fld>
            <a:endParaRPr lang="ar-A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A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78C9FF-430D-4468-8FB1-9B4BAA419928}" type="slidenum">
              <a:rPr lang="ar-AE" smtClean="0"/>
              <a:t>‹#›</a:t>
            </a:fld>
            <a:endParaRPr lang="ar-A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09041"/>
            <a:ext cx="1295400" cy="4318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400" y="1219199"/>
            <a:ext cx="5181600" cy="426720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F450-6368-4A21-A401-FC237AD139FB}" type="datetimeFigureOut">
              <a:rPr lang="ar-AE" smtClean="0"/>
              <a:t>11/06/1440</a:t>
            </a:fld>
            <a:endParaRPr lang="ar-A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A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78C9FF-430D-4468-8FB1-9B4BAA419928}" type="slidenum">
              <a:rPr lang="ar-AE" smtClean="0"/>
              <a:t>‹#›</a:t>
            </a:fld>
            <a:endParaRPr lang="ar-A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438400"/>
            <a:ext cx="6400800" cy="304800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F450-6368-4A21-A401-FC237AD139FB}" type="datetimeFigureOut">
              <a:rPr lang="ar-AE" smtClean="0"/>
              <a:t>11/06/1440</a:t>
            </a:fld>
            <a:endParaRPr lang="ar-A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A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78C9FF-430D-4468-8FB1-9B4BAA419928}" type="slidenum">
              <a:rPr lang="ar-AE" smtClean="0"/>
              <a:t>‹#›</a:t>
            </a:fld>
            <a:endParaRPr lang="ar-AE"/>
          </a:p>
        </p:txBody>
      </p:sp>
      <p:pic>
        <p:nvPicPr>
          <p:cNvPr id="9" name="Picture 8" descr="flourish2.png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lum bright="-14000"/>
          </a:blip>
          <a:stretch>
            <a:fillRect/>
          </a:stretch>
        </p:blipFill>
        <p:spPr>
          <a:xfrm>
            <a:off x="0" y="1618488"/>
            <a:ext cx="9144000" cy="93268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F450-6368-4A21-A401-FC237AD139FB}" type="datetimeFigureOut">
              <a:rPr lang="ar-AE" smtClean="0"/>
              <a:t>11/06/1440</a:t>
            </a:fld>
            <a:endParaRPr lang="ar-A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A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78C9FF-430D-4468-8FB1-9B4BAA419928}" type="slidenum">
              <a:rPr lang="ar-AE" smtClean="0"/>
              <a:t>‹#›</a:t>
            </a:fld>
            <a:endParaRPr lang="ar-AE"/>
          </a:p>
        </p:txBody>
      </p:sp>
      <p:pic>
        <p:nvPicPr>
          <p:cNvPr id="7" name="Picture 6" descr="flourish2.png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lum bright="-14000"/>
          </a:blip>
          <a:stretch>
            <a:fillRect/>
          </a:stretch>
        </p:blipFill>
        <p:spPr>
          <a:xfrm>
            <a:off x="0" y="2684462"/>
            <a:ext cx="9144000" cy="9326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410267"/>
            <a:ext cx="6248400" cy="1456373"/>
          </a:xfrm>
        </p:spPr>
        <p:txBody>
          <a:bodyPr anchor="t">
            <a:normAutofit/>
          </a:bodyPr>
          <a:lstStyle>
            <a:lvl1pPr algn="ctr">
              <a:defRPr sz="3600" b="0" i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800" y="1503680"/>
            <a:ext cx="6248400" cy="1566862"/>
          </a:xfrm>
        </p:spPr>
        <p:txBody>
          <a:bodyPr anchor="b"/>
          <a:lstStyle>
            <a:lvl1pPr marL="0" indent="0" algn="ctr">
              <a:buNone/>
              <a:defRPr sz="2000" b="0" i="1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8" name="Picture 7" descr="flourish2.png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lum bright="-14000"/>
          </a:blip>
          <a:stretch>
            <a:fillRect/>
          </a:stretch>
        </p:blipFill>
        <p:spPr>
          <a:xfrm>
            <a:off x="0" y="2684462"/>
            <a:ext cx="9144000" cy="93268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371600" y="2438400"/>
            <a:ext cx="3124200" cy="3124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F450-6368-4A21-A401-FC237AD139FB}" type="datetimeFigureOut">
              <a:rPr lang="ar-AE" smtClean="0"/>
              <a:t>11/06/1440</a:t>
            </a:fld>
            <a:endParaRPr lang="ar-A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A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78C9FF-430D-4468-8FB1-9B4BAA419928}" type="slidenum">
              <a:rPr lang="ar-AE" smtClean="0"/>
              <a:t>‹#›</a:t>
            </a:fld>
            <a:endParaRPr lang="ar-AE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4"/>
          </p:nvPr>
        </p:nvSpPr>
        <p:spPr>
          <a:xfrm>
            <a:off x="4648200" y="2438400"/>
            <a:ext cx="3124200" cy="3124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9" name="Picture 8" descr="flourish2.png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lum bright="-14000"/>
          </a:blip>
          <a:stretch>
            <a:fillRect/>
          </a:stretch>
        </p:blipFill>
        <p:spPr>
          <a:xfrm>
            <a:off x="0" y="1618488"/>
            <a:ext cx="9144000" cy="93268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flourish2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lum bright="-14000"/>
          </a:blip>
          <a:stretch>
            <a:fillRect/>
          </a:stretch>
        </p:blipFill>
        <p:spPr>
          <a:xfrm>
            <a:off x="0" y="1618488"/>
            <a:ext cx="9144000" cy="932688"/>
          </a:xfrm>
          <a:prstGeom prst="rect">
            <a:avLst/>
          </a:prstGeom>
        </p:spPr>
      </p:pic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1371600" y="2819400"/>
            <a:ext cx="3124200" cy="2743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48200" y="2819400"/>
            <a:ext cx="3124200" cy="2743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62201"/>
            <a:ext cx="3125788" cy="451338"/>
          </a:xfrm>
        </p:spPr>
        <p:txBody>
          <a:bodyPr anchor="b"/>
          <a:lstStyle>
            <a:lvl1pPr marL="0" indent="0" algn="ctr">
              <a:buNone/>
              <a:defRPr sz="18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2359152"/>
            <a:ext cx="3127375" cy="448056"/>
          </a:xfrm>
        </p:spPr>
        <p:txBody>
          <a:bodyPr anchor="b"/>
          <a:lstStyle>
            <a:lvl1pPr marL="0" indent="0" algn="ctr">
              <a:buNone/>
              <a:defRPr sz="18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F450-6368-4A21-A401-FC237AD139FB}" type="datetimeFigureOut">
              <a:rPr lang="ar-AE" smtClean="0"/>
              <a:t>11/06/1440</a:t>
            </a:fld>
            <a:endParaRPr lang="ar-A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A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78C9FF-430D-4468-8FB1-9B4BAA419928}" type="slidenum">
              <a:rPr lang="ar-AE" smtClean="0"/>
              <a:t>‹#›</a:t>
            </a:fld>
            <a:endParaRPr lang="ar-A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F450-6368-4A21-A401-FC237AD139FB}" type="datetimeFigureOut">
              <a:rPr lang="ar-AE" smtClean="0"/>
              <a:t>11/06/1440</a:t>
            </a:fld>
            <a:endParaRPr lang="ar-A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A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78C9FF-430D-4468-8FB1-9B4BAA419928}" type="slidenum">
              <a:rPr lang="ar-AE" smtClean="0"/>
              <a:t>‹#›</a:t>
            </a:fld>
            <a:endParaRPr lang="ar-AE"/>
          </a:p>
        </p:txBody>
      </p:sp>
      <p:pic>
        <p:nvPicPr>
          <p:cNvPr id="7" name="Picture 6" descr="flourish2.png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lum bright="-14000"/>
          </a:blip>
          <a:stretch>
            <a:fillRect/>
          </a:stretch>
        </p:blipFill>
        <p:spPr>
          <a:xfrm>
            <a:off x="0" y="1618488"/>
            <a:ext cx="9144000" cy="93268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F450-6368-4A21-A401-FC237AD139FB}" type="datetimeFigureOut">
              <a:rPr lang="ar-AE" smtClean="0"/>
              <a:t>11/06/1440</a:t>
            </a:fld>
            <a:endParaRPr lang="ar-A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A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78C9FF-430D-4468-8FB1-9B4BAA419928}" type="slidenum">
              <a:rPr lang="ar-AE" smtClean="0"/>
              <a:t>‹#›</a:t>
            </a:fld>
            <a:endParaRPr lang="ar-A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1" y="1676400"/>
            <a:ext cx="2819399" cy="599440"/>
          </a:xfrm>
        </p:spPr>
        <p:txBody>
          <a:bodyPr anchor="b">
            <a:noAutofit/>
          </a:bodyPr>
          <a:lstStyle>
            <a:lvl1pPr algn="ctr">
              <a:defRPr sz="1700" b="1" cap="all" spc="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1" y="2275840"/>
            <a:ext cx="2819399" cy="2905760"/>
          </a:xfrm>
        </p:spPr>
        <p:txBody>
          <a:bodyPr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F450-6368-4A21-A401-FC237AD139FB}" type="datetimeFigureOut">
              <a:rPr lang="ar-AE" smtClean="0"/>
              <a:t>11/06/1440</a:t>
            </a:fld>
            <a:endParaRPr lang="ar-A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A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78C9FF-430D-4468-8FB1-9B4BAA419928}" type="slidenum">
              <a:rPr lang="ar-AE" smtClean="0"/>
              <a:t>‹#›</a:t>
            </a:fld>
            <a:endParaRPr lang="ar-A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371600" y="1676400"/>
            <a:ext cx="3276600" cy="3505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que 9"/>
          <p:cNvSpPr/>
          <p:nvPr/>
        </p:nvSpPr>
        <p:spPr>
          <a:xfrm>
            <a:off x="1463040" y="1847088"/>
            <a:ext cx="3090672" cy="3090672"/>
          </a:xfrm>
          <a:prstGeom prst="plaque">
            <a:avLst>
              <a:gd name="adj" fmla="val 8438"/>
            </a:avLst>
          </a:prstGeom>
          <a:noFill/>
          <a:ln w="9525">
            <a:solidFill>
              <a:schemeClr val="tx2">
                <a:alpha val="17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0" y="1676400"/>
            <a:ext cx="2819400" cy="599440"/>
          </a:xfrm>
        </p:spPr>
        <p:txBody>
          <a:bodyPr anchor="b">
            <a:noAutofit/>
          </a:bodyPr>
          <a:lstStyle>
            <a:lvl1pPr algn="ctr">
              <a:defRPr sz="1700" b="1" cap="all" spc="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24000" y="1905000"/>
            <a:ext cx="2971800" cy="2971800"/>
          </a:xfrm>
          <a:prstGeom prst="plaque">
            <a:avLst>
              <a:gd name="adj" fmla="val 8341"/>
            </a:avLst>
          </a:prstGeom>
          <a:solidFill>
            <a:schemeClr val="bg1">
              <a:lumMod val="95000"/>
              <a:alpha val="35000"/>
            </a:schemeClr>
          </a:solidFill>
          <a:ln w="98425" cmpd="thinThick">
            <a:noFill/>
            <a:bevel/>
          </a:ln>
        </p:spPr>
        <p:txBody>
          <a:bodyPr>
            <a:normAutofit/>
          </a:bodyPr>
          <a:lstStyle>
            <a:lvl1pPr marL="0" indent="0" algn="ctr">
              <a:buNone/>
              <a:defRPr sz="1800" baseline="0">
                <a:solidFill>
                  <a:schemeClr val="tx2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0" y="2276856"/>
            <a:ext cx="2819400" cy="2875280"/>
          </a:xfrm>
        </p:spPr>
        <p:txBody>
          <a:bodyPr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F450-6368-4A21-A401-FC237AD139FB}" type="datetimeFigureOut">
              <a:rPr lang="ar-AE" smtClean="0"/>
              <a:t>11/06/1440</a:t>
            </a:fld>
            <a:endParaRPr lang="ar-A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A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78C9FF-430D-4468-8FB1-9B4BAA419928}" type="slidenum">
              <a:rPr lang="ar-AE" smtClean="0"/>
              <a:t>‹#›</a:t>
            </a:fld>
            <a:endParaRPr lang="ar-A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window3.pn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1295400"/>
            <a:ext cx="6400800" cy="6858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057400"/>
            <a:ext cx="6400800" cy="34290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 bwMode="white">
          <a:xfrm>
            <a:off x="304800" y="6356350"/>
            <a:ext cx="2133600" cy="365125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100" baseline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</a:lstStyle>
          <a:p>
            <a:fld id="{F108F450-6368-4A21-A401-FC237AD139FB}" type="datetimeFigureOut">
              <a:rPr lang="ar-AE" smtClean="0"/>
              <a:t>11/06/1440</a:t>
            </a:fld>
            <a:endParaRPr lang="ar-A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 bwMode="white">
          <a:xfrm>
            <a:off x="2971800" y="635635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 baseline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</a:lstStyle>
          <a:p>
            <a:endParaRPr lang="ar-A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white">
          <a:xfrm>
            <a:off x="6675120" y="636422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 baseline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</a:lstStyle>
          <a:p>
            <a:fld id="{2178C9FF-430D-4468-8FB1-9B4BAA419928}" type="slidenum">
              <a:rPr lang="ar-AE" smtClean="0"/>
              <a:t>‹#›</a:t>
            </a:fld>
            <a:endParaRPr lang="ar-A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3600" kern="1200" cap="all" spc="300" baseline="0">
          <a:solidFill>
            <a:schemeClr val="tx1"/>
          </a:solidFill>
          <a:latin typeface="+mj-lt"/>
          <a:ea typeface="+mj-ea"/>
          <a:cs typeface="+mj-cs"/>
        </a:defRPr>
      </a:lvl1pPr>
      <a:lvl2pPr rtl="1" eaLnBrk="1" hangingPunct="1">
        <a:defRPr>
          <a:solidFill>
            <a:schemeClr val="tx2"/>
          </a:solidFill>
        </a:defRPr>
      </a:lvl2pPr>
      <a:lvl3pPr rtl="1" eaLnBrk="1" hangingPunct="1">
        <a:defRPr>
          <a:solidFill>
            <a:schemeClr val="tx2"/>
          </a:solidFill>
        </a:defRPr>
      </a:lvl3pPr>
      <a:lvl4pPr rtl="1" eaLnBrk="1" hangingPunct="1">
        <a:defRPr>
          <a:solidFill>
            <a:schemeClr val="tx2"/>
          </a:solidFill>
        </a:defRPr>
      </a:lvl4pPr>
      <a:lvl5pPr rtl="1" eaLnBrk="1" hangingPunct="1">
        <a:defRPr>
          <a:solidFill>
            <a:schemeClr val="tx2"/>
          </a:solidFill>
        </a:defRPr>
      </a:lvl5pPr>
      <a:lvl6pPr rtl="1" eaLnBrk="1" hangingPunct="1">
        <a:defRPr>
          <a:solidFill>
            <a:schemeClr val="tx2"/>
          </a:solidFill>
        </a:defRPr>
      </a:lvl6pPr>
      <a:lvl7pPr rtl="1" eaLnBrk="1" hangingPunct="1">
        <a:defRPr>
          <a:solidFill>
            <a:schemeClr val="tx2"/>
          </a:solidFill>
        </a:defRPr>
      </a:lvl7pPr>
      <a:lvl8pPr rtl="1" eaLnBrk="1" hangingPunct="1">
        <a:defRPr>
          <a:solidFill>
            <a:schemeClr val="tx2"/>
          </a:solidFill>
        </a:defRPr>
      </a:lvl8pPr>
      <a:lvl9pPr rtl="1" eaLnBrk="1" hangingPunct="1">
        <a:defRPr>
          <a:solidFill>
            <a:schemeClr val="tx2"/>
          </a:solidFill>
        </a:defRPr>
      </a:lvl9pPr>
    </p:titleStyle>
    <p:bodyStyle>
      <a:lvl1pPr marL="0" indent="-274320" algn="r" defTabSz="914400" rtl="1" eaLnBrk="1" latinLnBrk="0" hangingPunct="1">
        <a:lnSpc>
          <a:spcPct val="150000"/>
        </a:lnSpc>
        <a:spcBef>
          <a:spcPct val="20000"/>
        </a:spcBef>
        <a:buClrTx/>
        <a:buFont typeface="Wingdings" pitchFamily="2" charset="2"/>
        <a:buChar char="v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28600" algn="r" defTabSz="914400" rtl="1" eaLnBrk="1" latinLnBrk="0" hangingPunct="1">
        <a:spcBef>
          <a:spcPct val="20000"/>
        </a:spcBef>
        <a:buClrTx/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ClrTx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ClrTx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ClrTx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ClrTx/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ClrTx/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ClrTx/>
        <a:buFont typeface="Arial" pitchFamily="34" charset="0"/>
        <a:buChar char="•"/>
        <a:defRPr sz="12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ClrTx/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8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4.bin"/><Relationship Id="rId3" Type="http://schemas.openxmlformats.org/officeDocument/2006/relationships/image" Target="../media/image22.png"/><Relationship Id="rId7" Type="http://schemas.openxmlformats.org/officeDocument/2006/relationships/image" Target="../media/image24.png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5.png"/><Relationship Id="rId4" Type="http://schemas.openxmlformats.org/officeDocument/2006/relationships/image" Target="../media/image23.png"/><Relationship Id="rId9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31640" y="332656"/>
            <a:ext cx="6400800" cy="1295400"/>
          </a:xfrm>
          <a:solidFill>
            <a:srgbClr val="00B0F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ar-SA" sz="6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الاتحاد والتقاطع </a:t>
            </a:r>
            <a:endParaRPr lang="ar-AE" sz="6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31640" y="1988840"/>
            <a:ext cx="6400800" cy="1152128"/>
          </a:xfr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Autofit/>
          </a:bodyPr>
          <a:lstStyle/>
          <a:p>
            <a:r>
              <a:rPr lang="ar-SA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اهداف الدرس</a:t>
            </a:r>
            <a:endParaRPr lang="ar-AE" sz="4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827584" y="3429000"/>
            <a:ext cx="7056784" cy="1944216"/>
          </a:xfrm>
          <a:prstGeom prst="roundRect">
            <a:avLst/>
          </a:prstGeom>
          <a:solidFill>
            <a:srgbClr val="C00000"/>
          </a:solidFill>
          <a:ln>
            <a:noFill/>
          </a:ln>
          <a:effectLst>
            <a:glow rad="228600">
              <a:schemeClr val="accent4">
                <a:satMod val="175000"/>
                <a:alpha val="40000"/>
              </a:schemeClr>
            </a:glow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285750" indent="-285750" algn="ctr">
              <a:buFont typeface="Wingdings" pitchFamily="2" charset="2"/>
              <a:buChar char="q"/>
            </a:pPr>
            <a:r>
              <a:rPr lang="ar-SA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ان يتعرف الطاللب على خاصية التبديل على الاتحاد والتقاطع </a:t>
            </a:r>
          </a:p>
          <a:p>
            <a:pPr marL="285750" indent="-285750" algn="ctr">
              <a:buFont typeface="Wingdings" pitchFamily="2" charset="2"/>
              <a:buChar char="q"/>
            </a:pPr>
            <a:r>
              <a:rPr lang="ar-SA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ان يتعرف الطالب على مفهوم المجموعات المنفصلة</a:t>
            </a:r>
          </a:p>
        </p:txBody>
      </p:sp>
    </p:spTree>
    <p:extLst>
      <p:ext uri="{BB962C8B-B14F-4D97-AF65-F5344CB8AC3E}">
        <p14:creationId xmlns:p14="http://schemas.microsoft.com/office/powerpoint/2010/main" val="331929061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animBg="1"/>
      <p:bldP spid="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4" y="0"/>
            <a:ext cx="9115425" cy="4293096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28574" y="4293096"/>
            <a:ext cx="9115425" cy="115212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r>
              <a:rPr lang="ar-SA" sz="32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س , مجموعة الحيوانات البرية = </a:t>
            </a:r>
            <a:r>
              <a:rPr lang="en-US" sz="32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} </a:t>
            </a:r>
            <a:r>
              <a:rPr lang="ar-SA" sz="32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بقرة , كلب , خروف , اسد , دب , قيل , حمار وحشي , ثعلب </a:t>
            </a:r>
            <a:r>
              <a:rPr lang="en-US" sz="32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 </a:t>
            </a:r>
            <a:endParaRPr lang="ar-AE" sz="32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0" y="5661248"/>
            <a:ext cx="9115425" cy="93610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r>
              <a:rPr lang="ar-SA" sz="32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ص , مجموعة الحيوانات البحرية = </a:t>
            </a:r>
            <a:r>
              <a:rPr lang="en-US" sz="32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} </a:t>
            </a:r>
            <a:r>
              <a:rPr lang="ar-SA" sz="32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قنديل البحر  , </a:t>
            </a:r>
            <a:r>
              <a:rPr lang="ar-SA" sz="32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سمكة , اخطبوط , حوت , قرش , سرطان البحر  , حصان البحر </a:t>
            </a:r>
            <a:r>
              <a:rPr lang="en-US" sz="32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 </a:t>
            </a:r>
            <a:endParaRPr lang="ar-AE" sz="32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58008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8574" y="116632"/>
            <a:ext cx="9115425" cy="115212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r>
              <a:rPr lang="ar-SA" sz="28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س = </a:t>
            </a:r>
            <a:r>
              <a:rPr lang="en-US" sz="28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} </a:t>
            </a:r>
            <a:r>
              <a:rPr lang="ar-SA" sz="28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بقرة , كلب , خروف , اسد , دب , قيل , حمار وحشي , ثعلب </a:t>
            </a:r>
            <a:r>
              <a:rPr lang="en-US" sz="28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 </a:t>
            </a:r>
            <a:endParaRPr lang="ar-AE" sz="28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-8062" y="1273299"/>
            <a:ext cx="9115425" cy="93610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r>
              <a:rPr lang="ar-SA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ص = </a:t>
            </a:r>
            <a:r>
              <a:rPr 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} </a:t>
            </a:r>
            <a:r>
              <a:rPr lang="ar-SA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قنديل البحر  , </a:t>
            </a:r>
            <a:r>
              <a:rPr lang="ar-SA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سمكة , اخطبوط , حوت , قرش , سرطان البحر  , حصان البحر </a:t>
            </a:r>
            <a:r>
              <a:rPr 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 </a:t>
            </a:r>
            <a:endParaRPr lang="ar-AE" sz="24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427984" y="2492896"/>
            <a:ext cx="4442146" cy="108012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r>
              <a:rPr lang="ar-SA" sz="5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س      ص  = </a:t>
            </a:r>
            <a:endParaRPr lang="ar-AE" sz="54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27984" y="3933056"/>
            <a:ext cx="4478782" cy="108012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r>
              <a:rPr lang="ar-SA" sz="5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ص      س  = </a:t>
            </a:r>
            <a:endParaRPr lang="ar-AE" sz="54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644879"/>
              </p:ext>
            </p:extLst>
          </p:nvPr>
        </p:nvGraphicFramePr>
        <p:xfrm>
          <a:off x="4549650" y="2645944"/>
          <a:ext cx="1429346" cy="774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3" imgW="215640" imgH="215640" progId="Equation.DSMT4">
                  <p:embed/>
                </p:oleObj>
              </mc:Choice>
              <mc:Fallback>
                <p:oleObj name="Equation" r:id="rId3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9650" y="2645944"/>
                        <a:ext cx="1429346" cy="774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191777"/>
              </p:ext>
            </p:extLst>
          </p:nvPr>
        </p:nvGraphicFramePr>
        <p:xfrm>
          <a:off x="4424536" y="4086560"/>
          <a:ext cx="14287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5" imgW="215640" imgH="215640" progId="Equation.DSMT4">
                  <p:embed/>
                </p:oleObj>
              </mc:Choice>
              <mc:Fallback>
                <p:oleObj name="Equation" r:id="rId5" imgW="21564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536" y="4086560"/>
                        <a:ext cx="142875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902871"/>
              </p:ext>
            </p:extLst>
          </p:nvPr>
        </p:nvGraphicFramePr>
        <p:xfrm>
          <a:off x="6948264" y="2576905"/>
          <a:ext cx="720080" cy="912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48264" y="2576905"/>
                        <a:ext cx="720080" cy="912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747506"/>
              </p:ext>
            </p:extLst>
          </p:nvPr>
        </p:nvGraphicFramePr>
        <p:xfrm>
          <a:off x="6948264" y="3933056"/>
          <a:ext cx="71913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9" imgW="190440" imgH="241200" progId="Equation.DSMT4">
                  <p:embed/>
                </p:oleObj>
              </mc:Choice>
              <mc:Fallback>
                <p:oleObj name="Equation" r:id="rId9" imgW="19044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933056"/>
                        <a:ext cx="719137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816399"/>
              </p:ext>
            </p:extLst>
          </p:nvPr>
        </p:nvGraphicFramePr>
        <p:xfrm>
          <a:off x="1907704" y="5995118"/>
          <a:ext cx="360040" cy="457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11" imgW="190440" imgH="241200" progId="Equation.DSMT4">
                  <p:embed/>
                </p:oleObj>
              </mc:Choice>
              <mc:Fallback>
                <p:oleObj name="Equation" r:id="rId11" imgW="19044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995118"/>
                        <a:ext cx="360040" cy="457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512401"/>
              </p:ext>
            </p:extLst>
          </p:nvPr>
        </p:nvGraphicFramePr>
        <p:xfrm>
          <a:off x="179512" y="5995020"/>
          <a:ext cx="3603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12" imgW="190417" imgH="241195" progId="Equation.DSMT4">
                  <p:embed/>
                </p:oleObj>
              </mc:Choice>
              <mc:Fallback>
                <p:oleObj name="Equation" r:id="rId12" imgW="190417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995020"/>
                        <a:ext cx="3603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4" y="5589240"/>
            <a:ext cx="9144000" cy="981297"/>
          </a:xfrm>
          <a:prstGeom prst="rect">
            <a:avLst/>
          </a:prstGeom>
        </p:spPr>
      </p:pic>
      <p:sp>
        <p:nvSpPr>
          <p:cNvPr id="20" name="Oval 19"/>
          <p:cNvSpPr/>
          <p:nvPr/>
        </p:nvSpPr>
        <p:spPr>
          <a:xfrm>
            <a:off x="2195736" y="2492896"/>
            <a:ext cx="1800200" cy="2664296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5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س</a:t>
            </a:r>
            <a:endParaRPr lang="ar-AE" sz="54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179512" y="2496889"/>
            <a:ext cx="1800200" cy="2664296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6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ص</a:t>
            </a:r>
            <a:endParaRPr lang="ar-AE" sz="60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054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7" y="19422"/>
            <a:ext cx="9144000" cy="683857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796136" y="3717032"/>
            <a:ext cx="151216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} </a:t>
            </a:r>
            <a:r>
              <a:rPr lang="ar-SA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, 2 , 3 , 4</a:t>
            </a:r>
            <a:r>
              <a:rPr lang="en-US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</a:t>
            </a:r>
            <a:endParaRPr lang="ar-AE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180528" y="3624699"/>
            <a:ext cx="5688631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}</a:t>
            </a:r>
            <a:r>
              <a:rPr lang="ar-SA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 , 20 , 30 , 40 , 50 , 60 , 70 , 80 , 90 </a:t>
            </a:r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</a:t>
            </a:r>
            <a:endParaRPr lang="ar-AE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96520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69418" y="4614"/>
            <a:ext cx="5832648" cy="100811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r>
              <a:rPr lang="ar-SA" sz="4000" b="1" dirty="0" smtClean="0">
                <a:solidFill>
                  <a:schemeClr val="tx1"/>
                </a:solidFill>
              </a:rPr>
              <a:t>   س= </a:t>
            </a:r>
            <a:r>
              <a:rPr lang="en-US" sz="4000" b="1" dirty="0" smtClean="0">
                <a:solidFill>
                  <a:schemeClr val="tx1"/>
                </a:solidFill>
              </a:rPr>
              <a:t>}</a:t>
            </a:r>
            <a:r>
              <a:rPr lang="ar-SA" sz="4000" b="1" dirty="0" smtClean="0">
                <a:solidFill>
                  <a:schemeClr val="tx1"/>
                </a:solidFill>
              </a:rPr>
              <a:t>2 , 3 , 5 , 7 </a:t>
            </a:r>
            <a:r>
              <a:rPr lang="en-US" sz="4000" b="1" dirty="0" smtClean="0">
                <a:solidFill>
                  <a:schemeClr val="tx1"/>
                </a:solidFill>
              </a:rPr>
              <a:t>{</a:t>
            </a:r>
            <a:r>
              <a:rPr lang="ar-SA" sz="4000" b="1" dirty="0" smtClean="0">
                <a:solidFill>
                  <a:schemeClr val="tx1"/>
                </a:solidFill>
              </a:rPr>
              <a:t> </a:t>
            </a:r>
            <a:endParaRPr lang="ar-AE" sz="4000" b="1" dirty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146376" y="1012726"/>
            <a:ext cx="5674096" cy="100811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r>
              <a:rPr lang="ar-SA" sz="4000" b="1" dirty="0" smtClean="0">
                <a:solidFill>
                  <a:schemeClr val="tx1"/>
                </a:solidFill>
              </a:rPr>
              <a:t>  ص= </a:t>
            </a:r>
            <a:r>
              <a:rPr lang="en-US" sz="4000" b="1" dirty="0" smtClean="0">
                <a:solidFill>
                  <a:schemeClr val="tx1"/>
                </a:solidFill>
              </a:rPr>
              <a:t>}</a:t>
            </a:r>
            <a:r>
              <a:rPr lang="ar-SA" sz="4000" b="1" dirty="0" smtClean="0">
                <a:solidFill>
                  <a:schemeClr val="tx1"/>
                </a:solidFill>
              </a:rPr>
              <a:t>1 , 2 , 3 , 4 </a:t>
            </a:r>
            <a:r>
              <a:rPr lang="en-US" sz="4000" b="1" dirty="0" smtClean="0">
                <a:solidFill>
                  <a:schemeClr val="tx1"/>
                </a:solidFill>
              </a:rPr>
              <a:t>{</a:t>
            </a:r>
            <a:r>
              <a:rPr lang="ar-SA" sz="4000" b="1" dirty="0" smtClean="0">
                <a:solidFill>
                  <a:schemeClr val="tx1"/>
                </a:solidFill>
              </a:rPr>
              <a:t> </a:t>
            </a:r>
            <a:endParaRPr lang="ar-AE" sz="4000" b="1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6333" y="2041996"/>
            <a:ext cx="8424936" cy="100811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r>
              <a:rPr lang="ar-SA" sz="3200" b="1" dirty="0" smtClean="0">
                <a:solidFill>
                  <a:schemeClr val="tx1"/>
                </a:solidFill>
              </a:rPr>
              <a:t>   ل= </a:t>
            </a:r>
            <a:r>
              <a:rPr lang="en-US" sz="3200" b="1" dirty="0" smtClean="0">
                <a:solidFill>
                  <a:schemeClr val="tx1"/>
                </a:solidFill>
              </a:rPr>
              <a:t>}</a:t>
            </a:r>
            <a:r>
              <a:rPr lang="ar-SA" sz="3200" b="1" dirty="0" smtClean="0">
                <a:solidFill>
                  <a:schemeClr val="tx1"/>
                </a:solidFill>
              </a:rPr>
              <a:t>10 , 20 , 30 , 40 , 50 , 60 , 70 , 80 , 90 </a:t>
            </a:r>
            <a:r>
              <a:rPr lang="en-US" sz="3200" b="1" dirty="0" smtClean="0">
                <a:solidFill>
                  <a:schemeClr val="tx1"/>
                </a:solidFill>
              </a:rPr>
              <a:t>{</a:t>
            </a:r>
            <a:r>
              <a:rPr lang="ar-SA" sz="3200" b="1" dirty="0" smtClean="0">
                <a:solidFill>
                  <a:schemeClr val="tx1"/>
                </a:solidFill>
              </a:rPr>
              <a:t> </a:t>
            </a:r>
            <a:endParaRPr lang="ar-AE" sz="3200" b="1" dirty="0">
              <a:solidFill>
                <a:schemeClr val="tx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9154" y="3051249"/>
            <a:ext cx="2114845" cy="78115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04589" y="3050108"/>
            <a:ext cx="6642822" cy="7811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r>
              <a:rPr lang="ar-SA" sz="4000" b="1" dirty="0" smtClean="0">
                <a:solidFill>
                  <a:schemeClr val="tx1"/>
                </a:solidFill>
              </a:rPr>
              <a:t>= </a:t>
            </a:r>
            <a:r>
              <a:rPr lang="en-US" sz="4000" b="1" dirty="0" smtClean="0">
                <a:solidFill>
                  <a:schemeClr val="tx1"/>
                </a:solidFill>
              </a:rPr>
              <a:t> } </a:t>
            </a:r>
            <a:r>
              <a:rPr lang="ar-SA" sz="4000" b="1" dirty="0" smtClean="0">
                <a:solidFill>
                  <a:schemeClr val="tx1"/>
                </a:solidFill>
              </a:rPr>
              <a:t>2 , 3 , 5 , 7 , 1 , 4 </a:t>
            </a:r>
            <a:r>
              <a:rPr lang="en-US" sz="4000" b="1" dirty="0" smtClean="0">
                <a:solidFill>
                  <a:schemeClr val="tx1"/>
                </a:solidFill>
              </a:rPr>
              <a:t>{</a:t>
            </a:r>
            <a:endParaRPr lang="ar-AE" sz="4000" b="1" dirty="0">
              <a:solidFill>
                <a:schemeClr val="tx1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471" y="3831267"/>
            <a:ext cx="2181529" cy="68589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86332" y="3783635"/>
            <a:ext cx="6642822" cy="7811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r>
              <a:rPr lang="ar-SA" sz="4000" b="1" dirty="0" smtClean="0">
                <a:solidFill>
                  <a:schemeClr val="tx1"/>
                </a:solidFill>
              </a:rPr>
              <a:t>= </a:t>
            </a:r>
            <a:r>
              <a:rPr lang="en-US" sz="4000" b="1" dirty="0" smtClean="0">
                <a:solidFill>
                  <a:schemeClr val="tx1"/>
                </a:solidFill>
              </a:rPr>
              <a:t>   { } </a:t>
            </a:r>
            <a:r>
              <a:rPr lang="en-US" sz="4000" b="1" dirty="0">
                <a:solidFill>
                  <a:schemeClr val="tx1"/>
                </a:solidFill>
              </a:rPr>
              <a:t> </a:t>
            </a:r>
            <a:r>
              <a:rPr lang="en-US" sz="4000" b="1" dirty="0" smtClean="0">
                <a:solidFill>
                  <a:schemeClr val="tx1"/>
                </a:solidFill>
              </a:rPr>
              <a:t>  </a:t>
            </a:r>
            <a:r>
              <a:rPr lang="ar-SA" sz="4000" b="1" dirty="0" smtClean="0">
                <a:solidFill>
                  <a:schemeClr val="tx1"/>
                </a:solidFill>
              </a:rPr>
              <a:t>او   </a:t>
            </a:r>
            <a:endParaRPr lang="ar-AE" sz="4000" b="1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78853"/>
              </p:ext>
            </p:extLst>
          </p:nvPr>
        </p:nvGraphicFramePr>
        <p:xfrm>
          <a:off x="4061606" y="3881730"/>
          <a:ext cx="635433" cy="635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5" imgW="215640" imgH="215640" progId="Equation.DSMT4">
                  <p:embed/>
                </p:oleObj>
              </mc:Choice>
              <mc:Fallback>
                <p:oleObj name="Equation" r:id="rId5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1606" y="3881730"/>
                        <a:ext cx="635433" cy="635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9356" y="4515703"/>
            <a:ext cx="2084643" cy="857513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416534" y="4547058"/>
            <a:ext cx="6642822" cy="7811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r>
              <a:rPr lang="ar-SA" sz="4000" b="1" dirty="0" smtClean="0">
                <a:solidFill>
                  <a:schemeClr val="tx1"/>
                </a:solidFill>
              </a:rPr>
              <a:t>= </a:t>
            </a:r>
            <a:r>
              <a:rPr lang="en-US" sz="4000" b="1" dirty="0" smtClean="0">
                <a:solidFill>
                  <a:schemeClr val="tx1"/>
                </a:solidFill>
              </a:rPr>
              <a:t>   { } </a:t>
            </a:r>
            <a:r>
              <a:rPr lang="en-US" sz="4000" b="1" dirty="0">
                <a:solidFill>
                  <a:schemeClr val="tx1"/>
                </a:solidFill>
              </a:rPr>
              <a:t> </a:t>
            </a:r>
            <a:r>
              <a:rPr lang="en-US" sz="4000" b="1" dirty="0" smtClean="0">
                <a:solidFill>
                  <a:schemeClr val="tx1"/>
                </a:solidFill>
              </a:rPr>
              <a:t>  </a:t>
            </a:r>
            <a:r>
              <a:rPr lang="ar-SA" sz="4000" b="1" dirty="0" smtClean="0">
                <a:solidFill>
                  <a:schemeClr val="tx1"/>
                </a:solidFill>
              </a:rPr>
              <a:t>او   </a:t>
            </a:r>
            <a:endParaRPr lang="ar-AE" sz="4000" b="1" dirty="0">
              <a:solidFill>
                <a:schemeClr val="tx1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53160"/>
              </p:ext>
            </p:extLst>
          </p:nvPr>
        </p:nvGraphicFramePr>
        <p:xfrm>
          <a:off x="4139952" y="4620137"/>
          <a:ext cx="6365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8" imgW="215640" imgH="215640" progId="Equation.DSMT4">
                  <p:embed/>
                </p:oleObj>
              </mc:Choice>
              <mc:Fallback>
                <p:oleObj name="Equation" r:id="rId8" imgW="21564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620137"/>
                        <a:ext cx="6365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9736" y="5357468"/>
            <a:ext cx="2006546" cy="663819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496618" y="5240128"/>
            <a:ext cx="6642822" cy="7811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r>
              <a:rPr lang="ar-SA" sz="4000" b="1" dirty="0" smtClean="0">
                <a:solidFill>
                  <a:schemeClr val="tx1"/>
                </a:solidFill>
              </a:rPr>
              <a:t>= </a:t>
            </a:r>
            <a:r>
              <a:rPr lang="en-US" sz="4000" b="1" dirty="0" smtClean="0">
                <a:solidFill>
                  <a:schemeClr val="tx1"/>
                </a:solidFill>
              </a:rPr>
              <a:t>   { } </a:t>
            </a:r>
            <a:r>
              <a:rPr lang="en-US" sz="4000" b="1" dirty="0">
                <a:solidFill>
                  <a:schemeClr val="tx1"/>
                </a:solidFill>
              </a:rPr>
              <a:t> </a:t>
            </a:r>
            <a:r>
              <a:rPr lang="en-US" sz="4000" b="1" dirty="0" smtClean="0">
                <a:solidFill>
                  <a:schemeClr val="tx1"/>
                </a:solidFill>
              </a:rPr>
              <a:t>  </a:t>
            </a:r>
            <a:r>
              <a:rPr lang="ar-SA" sz="4000" b="1" dirty="0" smtClean="0">
                <a:solidFill>
                  <a:schemeClr val="tx1"/>
                </a:solidFill>
              </a:rPr>
              <a:t>او   </a:t>
            </a:r>
            <a:endParaRPr lang="ar-AE" sz="4000" b="1" dirty="0">
              <a:solidFill>
                <a:schemeClr val="tx1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461731"/>
              </p:ext>
            </p:extLst>
          </p:nvPr>
        </p:nvGraphicFramePr>
        <p:xfrm>
          <a:off x="4067944" y="5328217"/>
          <a:ext cx="737234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1" imgW="215619" imgH="215619" progId="Equation.DSMT4">
                  <p:embed/>
                </p:oleObj>
              </mc:Choice>
              <mc:Fallback>
                <p:oleObj name="Equation" r:id="rId11" imgW="215619" imgH="21561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5328217"/>
                        <a:ext cx="737234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6133" y="6021286"/>
            <a:ext cx="2140149" cy="648073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420123" y="5888200"/>
            <a:ext cx="6642822" cy="7811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r>
              <a:rPr lang="ar-SA" sz="4000" b="1" dirty="0" smtClean="0">
                <a:solidFill>
                  <a:schemeClr val="tx1"/>
                </a:solidFill>
              </a:rPr>
              <a:t>= </a:t>
            </a:r>
            <a:r>
              <a:rPr lang="en-US" sz="4000" b="1" dirty="0" smtClean="0">
                <a:solidFill>
                  <a:schemeClr val="tx1"/>
                </a:solidFill>
              </a:rPr>
              <a:t>   { } </a:t>
            </a:r>
            <a:r>
              <a:rPr lang="en-US" sz="4000" b="1" dirty="0">
                <a:solidFill>
                  <a:schemeClr val="tx1"/>
                </a:solidFill>
              </a:rPr>
              <a:t> </a:t>
            </a:r>
            <a:r>
              <a:rPr lang="en-US" sz="4000" b="1" dirty="0" smtClean="0">
                <a:solidFill>
                  <a:schemeClr val="tx1"/>
                </a:solidFill>
              </a:rPr>
              <a:t>  </a:t>
            </a:r>
            <a:r>
              <a:rPr lang="ar-SA" sz="4000" b="1" dirty="0" smtClean="0">
                <a:solidFill>
                  <a:schemeClr val="tx1"/>
                </a:solidFill>
              </a:rPr>
              <a:t>او   </a:t>
            </a:r>
            <a:endParaRPr lang="ar-AE" sz="4000" b="1" dirty="0">
              <a:solidFill>
                <a:schemeClr val="tx1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501341"/>
              </p:ext>
            </p:extLst>
          </p:nvPr>
        </p:nvGraphicFramePr>
        <p:xfrm>
          <a:off x="4067944" y="5961279"/>
          <a:ext cx="736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3" imgW="215619" imgH="215619" progId="Equation.DSMT4">
                  <p:embed/>
                </p:oleObj>
              </mc:Choice>
              <mc:Fallback>
                <p:oleObj name="Equation" r:id="rId13" imgW="215619" imgH="21561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5961279"/>
                        <a:ext cx="736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2084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404664"/>
            <a:ext cx="2250738" cy="94596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986136" y="404664"/>
            <a:ext cx="5674096" cy="9459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r>
              <a:rPr lang="ar-SA" sz="4000" b="1" dirty="0" smtClean="0">
                <a:solidFill>
                  <a:schemeClr val="tx1"/>
                </a:solidFill>
              </a:rPr>
              <a:t>= </a:t>
            </a:r>
            <a:r>
              <a:rPr lang="en-US" sz="4000" b="1" dirty="0" smtClean="0">
                <a:solidFill>
                  <a:schemeClr val="tx1"/>
                </a:solidFill>
              </a:rPr>
              <a:t>}</a:t>
            </a:r>
            <a:r>
              <a:rPr lang="ar-SA" sz="4000" b="1" dirty="0" smtClean="0">
                <a:solidFill>
                  <a:schemeClr val="tx1"/>
                </a:solidFill>
              </a:rPr>
              <a:t>1 , 2 , 3 , 4 </a:t>
            </a:r>
            <a:r>
              <a:rPr lang="en-US" sz="4000" b="1" dirty="0" smtClean="0">
                <a:solidFill>
                  <a:schemeClr val="tx1"/>
                </a:solidFill>
              </a:rPr>
              <a:t>{</a:t>
            </a:r>
            <a:r>
              <a:rPr lang="ar-SA" sz="4000" b="1" dirty="0" smtClean="0">
                <a:solidFill>
                  <a:schemeClr val="tx1"/>
                </a:solidFill>
              </a:rPr>
              <a:t> </a:t>
            </a:r>
            <a:endParaRPr lang="ar-AE" sz="4000" b="1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8597" y="1350627"/>
            <a:ext cx="2062373" cy="71022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86135" y="1279689"/>
            <a:ext cx="5862461" cy="7811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r>
              <a:rPr lang="ar-SA" sz="4000" b="1" dirty="0" smtClean="0">
                <a:solidFill>
                  <a:schemeClr val="tx1"/>
                </a:solidFill>
              </a:rPr>
              <a:t>= </a:t>
            </a:r>
            <a:r>
              <a:rPr lang="en-US" sz="4000" b="1" dirty="0" smtClean="0">
                <a:solidFill>
                  <a:schemeClr val="tx1"/>
                </a:solidFill>
              </a:rPr>
              <a:t>   { } </a:t>
            </a:r>
            <a:r>
              <a:rPr lang="en-US" sz="4000" b="1" dirty="0">
                <a:solidFill>
                  <a:schemeClr val="tx1"/>
                </a:solidFill>
              </a:rPr>
              <a:t> </a:t>
            </a:r>
            <a:r>
              <a:rPr lang="en-US" sz="4000" b="1" dirty="0" smtClean="0">
                <a:solidFill>
                  <a:schemeClr val="tx1"/>
                </a:solidFill>
              </a:rPr>
              <a:t>  </a:t>
            </a:r>
            <a:r>
              <a:rPr lang="ar-SA" sz="4000" b="1" dirty="0" smtClean="0">
                <a:solidFill>
                  <a:schemeClr val="tx1"/>
                </a:solidFill>
              </a:rPr>
              <a:t>او   </a:t>
            </a:r>
            <a:endParaRPr lang="ar-AE" sz="4000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701275"/>
              </p:ext>
            </p:extLst>
          </p:nvPr>
        </p:nvGraphicFramePr>
        <p:xfrm>
          <a:off x="3824325" y="1388237"/>
          <a:ext cx="6365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5" imgW="215619" imgH="215619" progId="Equation.DSMT4">
                  <p:embed/>
                </p:oleObj>
              </mc:Choice>
              <mc:Fallback>
                <p:oleObj name="Equation" r:id="rId5" imgW="215619" imgH="21561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325" y="1388237"/>
                        <a:ext cx="6365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135" y="3356992"/>
            <a:ext cx="7130584" cy="2304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106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5004048" y="35471"/>
            <a:ext cx="3844378" cy="756084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4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تمهيد</a:t>
            </a:r>
            <a:r>
              <a:rPr lang="ar-SA" sz="1200" dirty="0" smtClean="0">
                <a:solidFill>
                  <a:schemeClr val="tx1"/>
                </a:solidFill>
              </a:rPr>
              <a:t> </a:t>
            </a:r>
            <a:r>
              <a:rPr lang="ar-SA" sz="6000" dirty="0" smtClean="0">
                <a:solidFill>
                  <a:schemeClr val="tx1"/>
                </a:solidFill>
              </a:rPr>
              <a:t>: </a:t>
            </a:r>
            <a:endParaRPr lang="ar-AE" sz="6000" dirty="0">
              <a:solidFill>
                <a:schemeClr val="tx1"/>
              </a:solidFill>
            </a:endParaRPr>
          </a:p>
        </p:txBody>
      </p:sp>
      <p:sp>
        <p:nvSpPr>
          <p:cNvPr id="3" name="Oval 2"/>
          <p:cNvSpPr/>
          <p:nvPr/>
        </p:nvSpPr>
        <p:spPr>
          <a:xfrm>
            <a:off x="5004048" y="1304218"/>
            <a:ext cx="3844378" cy="522112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AE" dirty="0"/>
          </a:p>
        </p:txBody>
      </p:sp>
      <p:sp>
        <p:nvSpPr>
          <p:cNvPr id="4" name="Oval 3"/>
          <p:cNvSpPr/>
          <p:nvPr/>
        </p:nvSpPr>
        <p:spPr>
          <a:xfrm>
            <a:off x="809836" y="1421974"/>
            <a:ext cx="3958208" cy="5103368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AE" dirty="0"/>
          </a:p>
        </p:txBody>
      </p:sp>
      <p:sp>
        <p:nvSpPr>
          <p:cNvPr id="6" name="Oval Callout 5"/>
          <p:cNvSpPr/>
          <p:nvPr/>
        </p:nvSpPr>
        <p:spPr>
          <a:xfrm flipH="1">
            <a:off x="154252" y="843588"/>
            <a:ext cx="1619672" cy="921260"/>
          </a:xfrm>
          <a:prstGeom prst="wedgeEllipseCallou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العواصم </a:t>
            </a:r>
            <a:endParaRPr lang="ar-AE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Oval Callout 6"/>
          <p:cNvSpPr/>
          <p:nvPr/>
        </p:nvSpPr>
        <p:spPr>
          <a:xfrm flipH="1">
            <a:off x="4459568" y="1038552"/>
            <a:ext cx="1733872" cy="690945"/>
          </a:xfrm>
          <a:prstGeom prst="wedgeEllipseCallou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الدول </a:t>
            </a:r>
            <a:endParaRPr lang="ar-AE" sz="32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6332526" y="1823903"/>
            <a:ext cx="936104" cy="46063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مصر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209973" y="4733028"/>
            <a:ext cx="936104" cy="46063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القاهرة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110674" y="2772795"/>
            <a:ext cx="936104" cy="460630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سوريا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1773924" y="2054218"/>
            <a:ext cx="936104" cy="460630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دمشق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7070031" y="4931343"/>
            <a:ext cx="936104" cy="46063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لبنان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3071297" y="2412957"/>
            <a:ext cx="936104" cy="46063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بيروت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5453248" y="5069768"/>
            <a:ext cx="1127903" cy="46063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فلسطين 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1209973" y="3879732"/>
            <a:ext cx="1127903" cy="46063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القدس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5316849" y="3233425"/>
            <a:ext cx="876591" cy="46063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الاردن 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2146077" y="5391973"/>
            <a:ext cx="977393" cy="46063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عمان 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5576690" y="4039765"/>
            <a:ext cx="1004937" cy="603875"/>
          </a:xfrm>
          <a:prstGeom prst="round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الجزائر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3071297" y="4767830"/>
            <a:ext cx="1004937" cy="603875"/>
          </a:xfrm>
          <a:prstGeom prst="round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الجزائر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774819" y="3343086"/>
            <a:ext cx="876591" cy="460630"/>
          </a:xfrm>
          <a:prstGeom prst="roundRect">
            <a:avLst/>
          </a:prstGeom>
          <a:solidFill>
            <a:srgbClr val="FF33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تونس 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2951361" y="3753940"/>
            <a:ext cx="876591" cy="460630"/>
          </a:xfrm>
          <a:prstGeom prst="roundRect">
            <a:avLst/>
          </a:prstGeom>
          <a:solidFill>
            <a:srgbClr val="FF33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تونس 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7344978" y="4039765"/>
            <a:ext cx="936104" cy="460630"/>
          </a:xfrm>
          <a:prstGeom prst="roundRect">
            <a:avLst/>
          </a:prstGeom>
          <a:solidFill>
            <a:srgbClr val="00A8B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الكويت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1305872" y="3108963"/>
            <a:ext cx="936104" cy="460630"/>
          </a:xfrm>
          <a:prstGeom prst="roundRect">
            <a:avLst/>
          </a:prstGeom>
          <a:solidFill>
            <a:srgbClr val="00A8B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الكويت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28761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4271250" y="263024"/>
            <a:ext cx="4786480" cy="6406336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AE" dirty="0"/>
          </a:p>
        </p:txBody>
      </p:sp>
      <p:sp>
        <p:nvSpPr>
          <p:cNvPr id="4" name="Oval 3"/>
          <p:cNvSpPr/>
          <p:nvPr/>
        </p:nvSpPr>
        <p:spPr>
          <a:xfrm>
            <a:off x="614583" y="263024"/>
            <a:ext cx="5017773" cy="6118304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AE" dirty="0"/>
          </a:p>
        </p:txBody>
      </p:sp>
      <p:sp>
        <p:nvSpPr>
          <p:cNvPr id="6" name="Oval Callout 5"/>
          <p:cNvSpPr/>
          <p:nvPr/>
        </p:nvSpPr>
        <p:spPr>
          <a:xfrm flipH="1">
            <a:off x="0" y="70115"/>
            <a:ext cx="1773924" cy="982621"/>
          </a:xfrm>
          <a:prstGeom prst="wedgeEllipseCallou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العواصم </a:t>
            </a:r>
            <a:endParaRPr lang="ar-AE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Oval Callout 6"/>
          <p:cNvSpPr/>
          <p:nvPr/>
        </p:nvSpPr>
        <p:spPr>
          <a:xfrm>
            <a:off x="7722742" y="-18813"/>
            <a:ext cx="1334988" cy="690945"/>
          </a:xfrm>
          <a:prstGeom prst="wedgeEllipseCallou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الدول </a:t>
            </a:r>
            <a:endParaRPr lang="ar-AE" sz="32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6564582" y="762089"/>
            <a:ext cx="936104" cy="46063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مصر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475656" y="3466192"/>
            <a:ext cx="936104" cy="46063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القاهرة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110674" y="2772795"/>
            <a:ext cx="936104" cy="460630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سوريا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1794084" y="1052736"/>
            <a:ext cx="936104" cy="460630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دمشق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7454132" y="3721038"/>
            <a:ext cx="936104" cy="46063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لبنان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3071297" y="2412957"/>
            <a:ext cx="936104" cy="46063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بيروت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5453248" y="5069768"/>
            <a:ext cx="1127903" cy="46063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فلسطين 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1114073" y="2249326"/>
            <a:ext cx="1127903" cy="46063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القدس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7070031" y="1628800"/>
            <a:ext cx="876591" cy="46063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الاردن 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2702779" y="4571861"/>
            <a:ext cx="977393" cy="46063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عمان 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4431307" y="3879732"/>
            <a:ext cx="1004937" cy="603875"/>
          </a:xfrm>
          <a:prstGeom prst="round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الجزائر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4431307" y="3879731"/>
            <a:ext cx="1004937" cy="603875"/>
          </a:xfrm>
          <a:prstGeom prst="round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الجزائر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4576657" y="2412957"/>
            <a:ext cx="876591" cy="460630"/>
          </a:xfrm>
          <a:prstGeom prst="roundRect">
            <a:avLst/>
          </a:prstGeom>
          <a:solidFill>
            <a:srgbClr val="FF33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تونس 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4576656" y="2449351"/>
            <a:ext cx="876591" cy="460630"/>
          </a:xfrm>
          <a:prstGeom prst="roundRect">
            <a:avLst/>
          </a:prstGeom>
          <a:solidFill>
            <a:srgbClr val="FF33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تونس 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4525763" y="3091861"/>
            <a:ext cx="936104" cy="460630"/>
          </a:xfrm>
          <a:prstGeom prst="roundRect">
            <a:avLst/>
          </a:prstGeom>
          <a:solidFill>
            <a:srgbClr val="00A8B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الكويت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4500140" y="3108963"/>
            <a:ext cx="936104" cy="460630"/>
          </a:xfrm>
          <a:prstGeom prst="roundRect">
            <a:avLst/>
          </a:prstGeom>
          <a:solidFill>
            <a:srgbClr val="00A8B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الكويت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626103" y="58812"/>
            <a:ext cx="2256787" cy="461665"/>
          </a:xfrm>
          <a:prstGeom prst="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تقاطع المجموعتين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62907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214628"/>
            <a:ext cx="8954516" cy="602268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17232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5004048" y="35471"/>
            <a:ext cx="3844378" cy="756084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4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تمهيد</a:t>
            </a:r>
            <a:r>
              <a:rPr lang="ar-SA" sz="1200" dirty="0" smtClean="0">
                <a:solidFill>
                  <a:schemeClr val="tx1"/>
                </a:solidFill>
              </a:rPr>
              <a:t> </a:t>
            </a:r>
            <a:r>
              <a:rPr lang="ar-SA" sz="6000" dirty="0" smtClean="0">
                <a:solidFill>
                  <a:schemeClr val="tx1"/>
                </a:solidFill>
              </a:rPr>
              <a:t>: </a:t>
            </a:r>
            <a:endParaRPr lang="ar-AE" sz="6000" dirty="0">
              <a:solidFill>
                <a:schemeClr val="tx1"/>
              </a:solidFill>
            </a:endParaRPr>
          </a:p>
        </p:txBody>
      </p:sp>
      <p:sp>
        <p:nvSpPr>
          <p:cNvPr id="3" name="Oval 2"/>
          <p:cNvSpPr/>
          <p:nvPr/>
        </p:nvSpPr>
        <p:spPr>
          <a:xfrm>
            <a:off x="4984092" y="1089676"/>
            <a:ext cx="4084476" cy="5328528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AE" dirty="0"/>
          </a:p>
        </p:txBody>
      </p:sp>
      <p:sp>
        <p:nvSpPr>
          <p:cNvPr id="4" name="Oval 3"/>
          <p:cNvSpPr/>
          <p:nvPr/>
        </p:nvSpPr>
        <p:spPr>
          <a:xfrm>
            <a:off x="592535" y="1294695"/>
            <a:ext cx="4084476" cy="5301208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AE" dirty="0"/>
          </a:p>
        </p:txBody>
      </p:sp>
      <p:sp>
        <p:nvSpPr>
          <p:cNvPr id="6" name="Oval Callout 5"/>
          <p:cNvSpPr/>
          <p:nvPr/>
        </p:nvSpPr>
        <p:spPr>
          <a:xfrm flipH="1">
            <a:off x="2492775" y="843588"/>
            <a:ext cx="1619672" cy="921260"/>
          </a:xfrm>
          <a:prstGeom prst="wedgeEllipseCallou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العواصم </a:t>
            </a:r>
            <a:endParaRPr lang="ar-AE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Oval Callout 6"/>
          <p:cNvSpPr/>
          <p:nvPr/>
        </p:nvSpPr>
        <p:spPr>
          <a:xfrm flipH="1">
            <a:off x="4459568" y="1038552"/>
            <a:ext cx="1733872" cy="690945"/>
          </a:xfrm>
          <a:prstGeom prst="wedgeEllipseCallou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الدول </a:t>
            </a:r>
            <a:endParaRPr lang="ar-AE" sz="32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4459568" y="1892158"/>
            <a:ext cx="936104" cy="46063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مصر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819040" y="2472262"/>
            <a:ext cx="936104" cy="46063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القاهرة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5395672" y="1936578"/>
            <a:ext cx="936104" cy="460630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سوريا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3426402" y="1857218"/>
            <a:ext cx="936104" cy="460630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دمشق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5285371" y="3784539"/>
            <a:ext cx="936104" cy="46063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لبنان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3191438" y="2472262"/>
            <a:ext cx="936104" cy="46063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بيروت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4419971" y="4838873"/>
            <a:ext cx="1127903" cy="46063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فلسطين 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3330503" y="4618729"/>
            <a:ext cx="1127903" cy="46063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القدس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5316849" y="3233425"/>
            <a:ext cx="876591" cy="46063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الاردن 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3170794" y="3122305"/>
            <a:ext cx="977393" cy="46063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عمان 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4238715" y="4014854"/>
            <a:ext cx="1004937" cy="603875"/>
          </a:xfrm>
          <a:prstGeom prst="round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الجزائر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4224876" y="4014854"/>
            <a:ext cx="1004937" cy="603875"/>
          </a:xfrm>
          <a:prstGeom prst="round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الجزائر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4289050" y="3108963"/>
            <a:ext cx="876591" cy="460630"/>
          </a:xfrm>
          <a:prstGeom prst="roundRect">
            <a:avLst/>
          </a:prstGeom>
          <a:solidFill>
            <a:srgbClr val="FF33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تونس 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4289431" y="3108963"/>
            <a:ext cx="876591" cy="460630"/>
          </a:xfrm>
          <a:prstGeom prst="roundRect">
            <a:avLst/>
          </a:prstGeom>
          <a:solidFill>
            <a:srgbClr val="FF33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تونس 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3302611" y="3753940"/>
            <a:ext cx="936104" cy="460630"/>
          </a:xfrm>
          <a:prstGeom prst="roundRect">
            <a:avLst/>
          </a:prstGeom>
          <a:solidFill>
            <a:srgbClr val="00A8B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الكويت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3314895" y="3753940"/>
            <a:ext cx="936104" cy="460630"/>
          </a:xfrm>
          <a:prstGeom prst="roundRect">
            <a:avLst/>
          </a:prstGeom>
          <a:solidFill>
            <a:srgbClr val="00A8B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الكويت </a:t>
            </a:r>
            <a:endParaRPr lang="ar-AE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46165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681 0.02639 L -0.22899 0.02639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29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2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2782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8575"/>
            <a:ext cx="9144000" cy="316954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0" y="1673969"/>
            <a:ext cx="25202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}</a:t>
            </a:r>
            <a:r>
              <a:rPr lang="ar-SA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 , 2 , 3 , 4 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{</a:t>
            </a:r>
            <a:endParaRPr lang="ar-AE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0" y="2141364"/>
            <a:ext cx="25202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}</a:t>
            </a:r>
            <a:r>
              <a:rPr lang="ar-SA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 , 3 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</a:t>
            </a:r>
            <a:endParaRPr lang="ar-AE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131814"/>
            <a:ext cx="9144000" cy="3726185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>
            <a:off x="6346452" y="4365104"/>
            <a:ext cx="720080" cy="1512168"/>
          </a:xfrm>
          <a:prstGeom prst="ellipse">
            <a:avLst/>
          </a:prstGeom>
          <a:solidFill>
            <a:srgbClr val="C0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AE"/>
          </a:p>
        </p:txBody>
      </p:sp>
      <p:sp>
        <p:nvSpPr>
          <p:cNvPr id="18" name="Pie 17"/>
          <p:cNvSpPr/>
          <p:nvPr/>
        </p:nvSpPr>
        <p:spPr>
          <a:xfrm>
            <a:off x="1165374" y="4058801"/>
            <a:ext cx="2304256" cy="2016223"/>
          </a:xfrm>
          <a:prstGeom prst="pie">
            <a:avLst>
              <a:gd name="adj1" fmla="val 3210324"/>
              <a:gd name="adj2" fmla="val 18393485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AE">
              <a:solidFill>
                <a:schemeClr val="tx1"/>
              </a:solidFill>
            </a:endParaRPr>
          </a:p>
        </p:txBody>
      </p:sp>
      <p:sp>
        <p:nvSpPr>
          <p:cNvPr id="19" name="Pie 18"/>
          <p:cNvSpPr/>
          <p:nvPr/>
        </p:nvSpPr>
        <p:spPr>
          <a:xfrm flipH="1">
            <a:off x="1895735" y="4058801"/>
            <a:ext cx="2283693" cy="1962485"/>
          </a:xfrm>
          <a:prstGeom prst="pie">
            <a:avLst>
              <a:gd name="adj1" fmla="val 3671300"/>
              <a:gd name="adj2" fmla="val 17613821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AE">
              <a:solidFill>
                <a:schemeClr val="tx1"/>
              </a:solidFill>
            </a:endParaRPr>
          </a:p>
        </p:txBody>
      </p:sp>
      <p:sp>
        <p:nvSpPr>
          <p:cNvPr id="20" name="Oval 19"/>
          <p:cNvSpPr/>
          <p:nvPr/>
        </p:nvSpPr>
        <p:spPr>
          <a:xfrm>
            <a:off x="2290972" y="4085670"/>
            <a:ext cx="841845" cy="1962484"/>
          </a:xfrm>
          <a:prstGeom prst="ellipse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AE"/>
          </a:p>
        </p:txBody>
      </p:sp>
    </p:spTree>
    <p:extLst>
      <p:ext uri="{BB962C8B-B14F-4D97-AF65-F5344CB8AC3E}">
        <p14:creationId xmlns:p14="http://schemas.microsoft.com/office/powerpoint/2010/main" val="2731047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 animBg="1"/>
      <p:bldP spid="18" grpId="0" animBg="1"/>
      <p:bldP spid="19" grpId="0" animBg="1"/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5496" y="-6515"/>
            <a:ext cx="5184576" cy="5760640"/>
          </a:xfrm>
          <a:prstGeom prst="ellipse">
            <a:avLst/>
          </a:prstGeom>
          <a:solidFill>
            <a:srgbClr val="FF99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AE" dirty="0"/>
          </a:p>
        </p:txBody>
      </p:sp>
      <p:sp>
        <p:nvSpPr>
          <p:cNvPr id="3" name="TextBox 2"/>
          <p:cNvSpPr txBox="1"/>
          <p:nvPr/>
        </p:nvSpPr>
        <p:spPr>
          <a:xfrm>
            <a:off x="2169468" y="332656"/>
            <a:ext cx="129614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/>
              <a:t>× - 1</a:t>
            </a:r>
            <a:endParaRPr lang="ar-AE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030364" y="4509120"/>
            <a:ext cx="129614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/>
              <a:t>× 6</a:t>
            </a:r>
            <a:endParaRPr lang="ar-AE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873324" y="4265592"/>
            <a:ext cx="129614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/>
              <a:t>× 10</a:t>
            </a:r>
            <a:endParaRPr lang="ar-AE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066950" y="2521926"/>
            <a:ext cx="129614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/>
              <a:t>× -5 </a:t>
            </a:r>
            <a:endParaRPr lang="ar-AE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2017489" y="1954915"/>
            <a:ext cx="117839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/>
              <a:t>× -2</a:t>
            </a:r>
            <a:endParaRPr lang="ar-AE" sz="2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721345" y="1693305"/>
            <a:ext cx="129614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/>
              <a:t>× 4</a:t>
            </a:r>
            <a:endParaRPr lang="ar-AE" sz="28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721345" y="2368187"/>
            <a:ext cx="129614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/>
              <a:t>× 0</a:t>
            </a:r>
            <a:endParaRPr lang="ar-AE" sz="28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2042877" y="2521926"/>
            <a:ext cx="1169553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/>
              <a:t>× 8</a:t>
            </a:r>
            <a:endParaRPr lang="ar-AE" sz="2800" b="1" dirty="0"/>
          </a:p>
        </p:txBody>
      </p:sp>
      <p:sp>
        <p:nvSpPr>
          <p:cNvPr id="11" name="Rectangle 10"/>
          <p:cNvSpPr/>
          <p:nvPr/>
        </p:nvSpPr>
        <p:spPr>
          <a:xfrm>
            <a:off x="2437184" y="1700808"/>
            <a:ext cx="2071390" cy="2021715"/>
          </a:xfrm>
          <a:prstGeom prst="rect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AE"/>
          </a:p>
        </p:txBody>
      </p:sp>
      <p:sp>
        <p:nvSpPr>
          <p:cNvPr id="12" name="Rectangle 11"/>
          <p:cNvSpPr/>
          <p:nvPr/>
        </p:nvSpPr>
        <p:spPr>
          <a:xfrm>
            <a:off x="873324" y="1379096"/>
            <a:ext cx="2339106" cy="2081817"/>
          </a:xfrm>
          <a:prstGeom prst="rect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AE"/>
          </a:p>
        </p:txBody>
      </p:sp>
      <p:sp>
        <p:nvSpPr>
          <p:cNvPr id="13" name="Rectangle 12"/>
          <p:cNvSpPr/>
          <p:nvPr/>
        </p:nvSpPr>
        <p:spPr>
          <a:xfrm>
            <a:off x="572443" y="5032315"/>
            <a:ext cx="853132" cy="801499"/>
          </a:xfrm>
          <a:prstGeom prst="rect">
            <a:avLst/>
          </a:prstGeom>
          <a:noFill/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8800" b="1" dirty="0" smtClean="0">
                <a:solidFill>
                  <a:srgbClr val="FF0000"/>
                </a:solidFill>
              </a:rPr>
              <a:t>ع</a:t>
            </a:r>
            <a:endParaRPr lang="ar-AE" sz="8800" b="1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030364" y="3697326"/>
            <a:ext cx="1204567" cy="801499"/>
          </a:xfrm>
          <a:prstGeom prst="rect">
            <a:avLst/>
          </a:prstGeom>
          <a:noFill/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6000" b="1" dirty="0" smtClean="0">
                <a:solidFill>
                  <a:srgbClr val="FF0000"/>
                </a:solidFill>
              </a:rPr>
              <a:t>ه</a:t>
            </a:r>
            <a:endParaRPr lang="ar-AE" sz="6000" b="1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999009" y="3279851"/>
            <a:ext cx="853132" cy="801499"/>
          </a:xfrm>
          <a:prstGeom prst="rect">
            <a:avLst/>
          </a:prstGeom>
          <a:noFill/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4800" b="1" dirty="0" smtClean="0">
                <a:solidFill>
                  <a:srgbClr val="FF0000"/>
                </a:solidFill>
              </a:rPr>
              <a:t>و</a:t>
            </a:r>
            <a:endParaRPr lang="ar-AE" sz="4800" b="1" dirty="0">
              <a:solidFill>
                <a:srgbClr val="FF0000"/>
              </a:solidFill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4716016" y="35042"/>
            <a:ext cx="4427984" cy="111844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000" b="1" dirty="0" smtClean="0">
                <a:solidFill>
                  <a:schemeClr val="tx1"/>
                </a:solidFill>
              </a:rPr>
              <a:t>ع =</a:t>
            </a:r>
            <a:r>
              <a:rPr lang="en-US" sz="2000" b="1" dirty="0" smtClean="0">
                <a:solidFill>
                  <a:schemeClr val="tx1"/>
                </a:solidFill>
              </a:rPr>
              <a:t> } </a:t>
            </a:r>
            <a:r>
              <a:rPr lang="ar-SA" sz="2000" b="1" dirty="0" smtClean="0">
                <a:solidFill>
                  <a:schemeClr val="tx1"/>
                </a:solidFill>
              </a:rPr>
              <a:t> -5 . 4 . -2 , 0 , 8 , 6 , 10 , -1 </a:t>
            </a:r>
            <a:r>
              <a:rPr lang="en-US" sz="2000" b="1" dirty="0" smtClean="0">
                <a:solidFill>
                  <a:schemeClr val="tx1"/>
                </a:solidFill>
              </a:rPr>
              <a:t>{</a:t>
            </a:r>
            <a:r>
              <a:rPr lang="ar-SA" sz="2000" b="1" dirty="0" smtClean="0">
                <a:solidFill>
                  <a:schemeClr val="tx1"/>
                </a:solidFill>
              </a:rPr>
              <a:t> </a:t>
            </a:r>
            <a:endParaRPr lang="ar-AE" sz="2000" b="1" dirty="0">
              <a:solidFill>
                <a:schemeClr val="tx1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5508104" y="1153490"/>
            <a:ext cx="3635896" cy="111844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200" b="1" dirty="0" smtClean="0">
                <a:solidFill>
                  <a:schemeClr val="tx1"/>
                </a:solidFill>
              </a:rPr>
              <a:t>ه =</a:t>
            </a:r>
            <a:r>
              <a:rPr lang="en-US" sz="3200" b="1" dirty="0" smtClean="0">
                <a:solidFill>
                  <a:schemeClr val="tx1"/>
                </a:solidFill>
              </a:rPr>
              <a:t> } </a:t>
            </a:r>
            <a:r>
              <a:rPr lang="ar-SA" sz="3200" b="1" dirty="0" smtClean="0">
                <a:solidFill>
                  <a:schemeClr val="tx1"/>
                </a:solidFill>
              </a:rPr>
              <a:t> -5. -2 , 8 </a:t>
            </a:r>
            <a:r>
              <a:rPr lang="en-US" sz="3200" b="1" dirty="0" smtClean="0">
                <a:solidFill>
                  <a:schemeClr val="tx1"/>
                </a:solidFill>
              </a:rPr>
              <a:t>{</a:t>
            </a:r>
            <a:r>
              <a:rPr lang="ar-SA" sz="3200" b="1" dirty="0" smtClean="0">
                <a:solidFill>
                  <a:schemeClr val="tx1"/>
                </a:solidFill>
              </a:rPr>
              <a:t> </a:t>
            </a:r>
            <a:endParaRPr lang="ar-AE" sz="3200" b="1" dirty="0">
              <a:solidFill>
                <a:schemeClr val="tx1"/>
              </a:solidFill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5508104" y="2271938"/>
            <a:ext cx="3635896" cy="111844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200" b="1" dirty="0" smtClean="0">
                <a:solidFill>
                  <a:schemeClr val="tx1"/>
                </a:solidFill>
              </a:rPr>
              <a:t>و =</a:t>
            </a:r>
            <a:r>
              <a:rPr lang="en-US" sz="3200" b="1" dirty="0" smtClean="0">
                <a:solidFill>
                  <a:schemeClr val="tx1"/>
                </a:solidFill>
              </a:rPr>
              <a:t> } </a:t>
            </a:r>
            <a:r>
              <a:rPr lang="ar-SA" sz="3200" b="1" dirty="0" smtClean="0">
                <a:solidFill>
                  <a:schemeClr val="tx1"/>
                </a:solidFill>
              </a:rPr>
              <a:t> 4. -2 , 8 , 0 </a:t>
            </a:r>
            <a:r>
              <a:rPr lang="en-US" sz="3200" b="1" dirty="0" smtClean="0">
                <a:solidFill>
                  <a:schemeClr val="tx1"/>
                </a:solidFill>
              </a:rPr>
              <a:t>{</a:t>
            </a:r>
            <a:r>
              <a:rPr lang="ar-SA" sz="3200" b="1" dirty="0" smtClean="0">
                <a:solidFill>
                  <a:schemeClr val="tx1"/>
                </a:solidFill>
              </a:rPr>
              <a:t> </a:t>
            </a:r>
            <a:endParaRPr lang="ar-AE" sz="3200" b="1" dirty="0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48064" y="3861048"/>
            <a:ext cx="3744416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0070C0"/>
                </a:solidFill>
              </a:rPr>
              <a:t>ه       و   = </a:t>
            </a:r>
            <a:r>
              <a:rPr lang="en-US" sz="2800" b="1" dirty="0" smtClean="0">
                <a:solidFill>
                  <a:srgbClr val="0070C0"/>
                </a:solidFill>
              </a:rPr>
              <a:t>- } </a:t>
            </a:r>
            <a:r>
              <a:rPr lang="ar-SA" sz="2800" b="1" dirty="0" smtClean="0">
                <a:solidFill>
                  <a:srgbClr val="0070C0"/>
                </a:solidFill>
              </a:rPr>
              <a:t>2 , 8 </a:t>
            </a:r>
            <a:r>
              <a:rPr lang="en-US" sz="2800" b="1" dirty="0" smtClean="0">
                <a:solidFill>
                  <a:srgbClr val="0070C0"/>
                </a:solidFill>
              </a:rPr>
              <a:t> { </a:t>
            </a:r>
            <a:endParaRPr lang="ar-AE" sz="2800" b="1" dirty="0">
              <a:solidFill>
                <a:srgbClr val="0070C0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620935"/>
              </p:ext>
            </p:extLst>
          </p:nvPr>
        </p:nvGraphicFramePr>
        <p:xfrm>
          <a:off x="8172400" y="3825250"/>
          <a:ext cx="576064" cy="594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3" imgW="190440" imgH="241200" progId="Equation.DSMT4">
                  <p:embed/>
                </p:oleObj>
              </mc:Choice>
              <mc:Fallback>
                <p:oleObj name="Equation" r:id="rId3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72400" y="3825250"/>
                        <a:ext cx="576064" cy="594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168577" y="4536668"/>
            <a:ext cx="3744416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0070C0"/>
                </a:solidFill>
              </a:rPr>
              <a:t>و       ه   = </a:t>
            </a:r>
            <a:r>
              <a:rPr lang="en-US" sz="2800" b="1" dirty="0" smtClean="0">
                <a:solidFill>
                  <a:srgbClr val="0070C0"/>
                </a:solidFill>
              </a:rPr>
              <a:t>- } </a:t>
            </a:r>
            <a:r>
              <a:rPr lang="ar-SA" sz="2800" b="1" dirty="0" smtClean="0">
                <a:solidFill>
                  <a:srgbClr val="0070C0"/>
                </a:solidFill>
              </a:rPr>
              <a:t>2 , 8 </a:t>
            </a:r>
            <a:r>
              <a:rPr lang="en-US" sz="2800" b="1" dirty="0" smtClean="0">
                <a:solidFill>
                  <a:srgbClr val="0070C0"/>
                </a:solidFill>
              </a:rPr>
              <a:t> { </a:t>
            </a:r>
            <a:endParaRPr lang="ar-AE" sz="2800" b="1" dirty="0">
              <a:solidFill>
                <a:srgbClr val="0070C0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00138"/>
              </p:ext>
            </p:extLst>
          </p:nvPr>
        </p:nvGraphicFramePr>
        <p:xfrm>
          <a:off x="8100392" y="4509120"/>
          <a:ext cx="5762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4509120"/>
                        <a:ext cx="5762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995936" y="5251122"/>
            <a:ext cx="498132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0070C0"/>
                </a:solidFill>
              </a:rPr>
              <a:t>ه       و   = </a:t>
            </a:r>
            <a:r>
              <a:rPr lang="en-US" sz="2800" b="1" dirty="0" smtClean="0">
                <a:solidFill>
                  <a:srgbClr val="0070C0"/>
                </a:solidFill>
              </a:rPr>
              <a:t>- } </a:t>
            </a:r>
            <a:r>
              <a:rPr lang="ar-SA" sz="2800" b="1" dirty="0" smtClean="0">
                <a:solidFill>
                  <a:srgbClr val="0070C0"/>
                </a:solidFill>
              </a:rPr>
              <a:t>2 ,  8 , -5 , 4 , 0 </a:t>
            </a:r>
            <a:r>
              <a:rPr lang="en-US" sz="2800" b="1" dirty="0" smtClean="0">
                <a:solidFill>
                  <a:srgbClr val="0070C0"/>
                </a:solidFill>
              </a:rPr>
              <a:t> { </a:t>
            </a:r>
            <a:endParaRPr lang="ar-AE" sz="2800" b="1" dirty="0">
              <a:solidFill>
                <a:srgbClr val="0070C0"/>
              </a:solidFill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242670"/>
              </p:ext>
            </p:extLst>
          </p:nvPr>
        </p:nvGraphicFramePr>
        <p:xfrm>
          <a:off x="8244408" y="5241197"/>
          <a:ext cx="428739" cy="54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44408" y="5241197"/>
                        <a:ext cx="428739" cy="543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081609" y="6093296"/>
            <a:ext cx="498132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0070C0"/>
                </a:solidFill>
              </a:rPr>
              <a:t>و       ه   = </a:t>
            </a:r>
            <a:r>
              <a:rPr lang="en-US" sz="2800" b="1" dirty="0" smtClean="0">
                <a:solidFill>
                  <a:srgbClr val="0070C0"/>
                </a:solidFill>
              </a:rPr>
              <a:t>- } </a:t>
            </a:r>
            <a:r>
              <a:rPr lang="ar-SA" sz="2800" b="1" dirty="0" smtClean="0">
                <a:solidFill>
                  <a:srgbClr val="0070C0"/>
                </a:solidFill>
              </a:rPr>
              <a:t>2 ,  8 , -5 , 4 , 0 </a:t>
            </a:r>
            <a:r>
              <a:rPr lang="en-US" sz="2800" b="1" dirty="0" smtClean="0">
                <a:solidFill>
                  <a:srgbClr val="0070C0"/>
                </a:solidFill>
              </a:rPr>
              <a:t> { </a:t>
            </a:r>
            <a:endParaRPr lang="ar-AE" sz="2800" b="1" dirty="0">
              <a:solidFill>
                <a:srgbClr val="0070C0"/>
              </a:solidFill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145825"/>
              </p:ext>
            </p:extLst>
          </p:nvPr>
        </p:nvGraphicFramePr>
        <p:xfrm>
          <a:off x="8316416" y="6083443"/>
          <a:ext cx="4286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9" imgW="190440" imgH="241200" progId="Equation.DSMT4">
                  <p:embed/>
                </p:oleObj>
              </mc:Choice>
              <mc:Fallback>
                <p:oleObj name="Equation" r:id="rId9" imgW="190440" imgH="241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416" y="6083443"/>
                        <a:ext cx="4286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2745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 animBg="1"/>
      <p:bldP spid="12" grpId="0" animBg="1"/>
      <p:bldP spid="13" grpId="0"/>
      <p:bldP spid="14" grpId="0"/>
      <p:bldP spid="17" grpId="0"/>
      <p:bldP spid="18" grpId="0" animBg="1"/>
      <p:bldP spid="19" grpId="0" animBg="1"/>
      <p:bldP spid="20" grpId="0" animBg="1"/>
      <p:bldP spid="21" grpId="0" animBg="1"/>
      <p:bldP spid="25" grpId="0" animBg="1"/>
      <p:bldP spid="28" grpId="0" animBg="1"/>
      <p:bldP spid="3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8306"/>
            <a:ext cx="9127976" cy="3626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7643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uture">
  <a:themeElements>
    <a:clrScheme name="Couture">
      <a:dk1>
        <a:sysClr val="windowText" lastClr="000000"/>
      </a:dk1>
      <a:lt1>
        <a:sysClr val="window" lastClr="FFFFFF"/>
      </a:lt1>
      <a:dk2>
        <a:srgbClr val="37302A"/>
      </a:dk2>
      <a:lt2>
        <a:srgbClr val="D0CCB9"/>
      </a:lt2>
      <a:accent1>
        <a:srgbClr val="9E8E5C"/>
      </a:accent1>
      <a:accent2>
        <a:srgbClr val="A09781"/>
      </a:accent2>
      <a:accent3>
        <a:srgbClr val="85776D"/>
      </a:accent3>
      <a:accent4>
        <a:srgbClr val="AEAFA9"/>
      </a:accent4>
      <a:accent5>
        <a:srgbClr val="8D878B"/>
      </a:accent5>
      <a:accent6>
        <a:srgbClr val="6B6149"/>
      </a:accent6>
      <a:hlink>
        <a:srgbClr val="B6A272"/>
      </a:hlink>
      <a:folHlink>
        <a:srgbClr val="8A784F"/>
      </a:folHlink>
    </a:clrScheme>
    <a:fontScheme name="Black Tie">
      <a:majorFont>
        <a:latin typeface="Garamond"/>
        <a:ea typeface=""/>
        <a:cs typeface=""/>
        <a:font script="Grek" typeface="Constantia"/>
        <a:font script="Cyrl" typeface="Constantia"/>
        <a:font script="Jpan" typeface="ＭＳ Ｐ明朝"/>
        <a:font script="Hang" typeface="궁서"/>
        <a:font script="Hans" typeface="仿宋"/>
        <a:font script="Hant" typeface="標楷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aramond"/>
        <a:ea typeface=""/>
        <a:cs typeface=""/>
        <a:font script="Grek" typeface="Constantia"/>
        <a:font script="Cyrl" typeface="Constantia"/>
        <a:font script="Jpan" typeface="ＭＳ Ｐ明朝"/>
        <a:font script="Hang" typeface="궁서"/>
        <a:font script="Hans" typeface="仿宋"/>
        <a:font script="Hant" typeface="標楷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Couture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8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9050" h="3175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0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50000" t="100000" r="100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30000"/>
                <a:satMod val="200000"/>
              </a:schemeClr>
              <a:schemeClr val="phClr">
                <a:tint val="20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uture</Template>
  <TotalTime>297</TotalTime>
  <Words>430</Words>
  <Application>Microsoft Office PowerPoint</Application>
  <PresentationFormat>On-screen Show (4:3)</PresentationFormat>
  <Paragraphs>102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Couture</vt:lpstr>
      <vt:lpstr>MathType 6.0 Equation</vt:lpstr>
      <vt:lpstr>الاتحاد والتقاطع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اتحاد والتقاطع</dc:title>
  <dc:creator>أ . عبد عمار</dc:creator>
  <cp:lastModifiedBy>أ . عبد عمار</cp:lastModifiedBy>
  <cp:revision>30</cp:revision>
  <dcterms:created xsi:type="dcterms:W3CDTF">2019-02-16T10:56:25Z</dcterms:created>
  <dcterms:modified xsi:type="dcterms:W3CDTF">2019-02-16T15:54:15Z</dcterms:modified>
</cp:coreProperties>
</file>